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679DA2" w14:textId="77777777" w:rsidR="00252FA7" w:rsidRDefault="00252FA7" w:rsidP="00252FA7">
      <w:pPr>
        <w:pStyle w:val="berschrift3"/>
        <w:numPr>
          <w:ilvl w:val="0"/>
          <w:numId w:val="0"/>
        </w:numPr>
        <w:jc w:val="left"/>
      </w:pPr>
      <w:bookmarkStart w:id="0" w:name="_Toc225249154"/>
      <w:r>
        <w:t>2.2.2. Zeitdilatation</w:t>
      </w:r>
      <w:bookmarkEnd w:id="0"/>
    </w:p>
    <w:p w14:paraId="7817329B" w14:textId="77777777" w:rsidR="00252FA7" w:rsidRDefault="00252FA7" w:rsidP="00252FA7"/>
    <w:p w14:paraId="2CFD4D96" w14:textId="77777777" w:rsidR="00252FA7" w:rsidRDefault="00252FA7" w:rsidP="00252FA7">
      <w:r w:rsidRPr="007B127A">
        <w:t>In einem ruhenden Inertialsystem S befinden sich zwei synchronisierte</w:t>
      </w:r>
      <w:r>
        <w:t xml:space="preserve"> </w:t>
      </w:r>
      <w:r w:rsidRPr="007B127A">
        <w:t>Lichtuhren A und B. In einem dazu bewegten Inertialsystem S‘ befindet</w:t>
      </w:r>
      <w:r>
        <w:t xml:space="preserve"> </w:t>
      </w:r>
      <w:r w:rsidRPr="007B127A">
        <w:t>sich eine Lichtuhr C, die sich mit hoher Geschwindigkeit an A und B vorbeibewegt.</w:t>
      </w:r>
      <w:r>
        <w:t xml:space="preserve"> </w:t>
      </w:r>
      <w:r w:rsidRPr="007B127A">
        <w:t>Wir betrachten drei verschiedene Positionen der sich bewegenden</w:t>
      </w:r>
      <w:r>
        <w:t xml:space="preserve"> </w:t>
      </w:r>
      <w:r w:rsidRPr="007B127A">
        <w:t>Uhr C.</w:t>
      </w:r>
    </w:p>
    <w:p w14:paraId="0C962EEA" w14:textId="47AE660C" w:rsidR="00252FA7" w:rsidRDefault="00252FA7" w:rsidP="00252FA7"/>
    <w:p w14:paraId="78927C0E" w14:textId="088DA5AB" w:rsidR="00252FA7" w:rsidRPr="00D3007E" w:rsidRDefault="00694626" w:rsidP="00252FA7">
      <w:r>
        <w:rPr>
          <w:noProof/>
        </w:rPr>
        <w:drawing>
          <wp:anchor distT="0" distB="0" distL="114300" distR="114300" simplePos="0" relativeHeight="251676672" behindDoc="0" locked="0" layoutInCell="1" allowOverlap="1" wp14:anchorId="5E3DEB05" wp14:editId="3D19334A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3533775" cy="2762250"/>
            <wp:effectExtent l="0" t="0" r="9525" b="0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FA7" w:rsidRPr="00D3007E">
        <w:t>Von System S aus betrachtet ergibt sich:</w:t>
      </w:r>
    </w:p>
    <w:p w14:paraId="26AE1601" w14:textId="77777777" w:rsidR="00252FA7" w:rsidRPr="00D3007E" w:rsidRDefault="00252FA7" w:rsidP="00C1685E">
      <w:pPr>
        <w:numPr>
          <w:ilvl w:val="0"/>
          <w:numId w:val="31"/>
        </w:numPr>
      </w:pPr>
      <w:r w:rsidRPr="00D3007E">
        <w:t>In den synchronisierten Lichtuhren A und B läuft das Licht zweimal hin</w:t>
      </w:r>
      <w:r>
        <w:t xml:space="preserve"> </w:t>
      </w:r>
      <w:r w:rsidRPr="00D3007E">
        <w:t>und her. Bei einer Länge der Lichtuhren von 30</w:t>
      </w:r>
      <w:r w:rsidR="001A3512">
        <w:t> </w:t>
      </w:r>
      <w:r w:rsidRPr="00D3007E">
        <w:t xml:space="preserve">cm entspricht das 4 </w:t>
      </w:r>
      <w:proofErr w:type="spellStart"/>
      <w:r w:rsidRPr="00D3007E">
        <w:t>ns</w:t>
      </w:r>
      <w:proofErr w:type="spellEnd"/>
      <w:r w:rsidRPr="00D3007E">
        <w:t>.</w:t>
      </w:r>
    </w:p>
    <w:p w14:paraId="7F8EF402" w14:textId="77777777" w:rsidR="00252FA7" w:rsidRDefault="00252FA7" w:rsidP="00C1685E">
      <w:pPr>
        <w:numPr>
          <w:ilvl w:val="0"/>
          <w:numId w:val="31"/>
        </w:numPr>
      </w:pPr>
      <w:r w:rsidRPr="00D3007E">
        <w:t>In der bewegten Lichtuhr C verläuft das Licht schräg und hat einen wesentlich</w:t>
      </w:r>
      <w:r>
        <w:t xml:space="preserve"> </w:t>
      </w:r>
      <w:r w:rsidRPr="00D3007E">
        <w:t>größeren Weg zurückzulegen. Es läuft in der Lichtuhr C im</w:t>
      </w:r>
      <w:r>
        <w:t xml:space="preserve"> </w:t>
      </w:r>
      <w:r w:rsidRPr="00D3007E">
        <w:t>gleichen Zeitraum gerade einmal hin und her.</w:t>
      </w:r>
    </w:p>
    <w:p w14:paraId="2A33F427" w14:textId="0AD17122" w:rsidR="00252FA7" w:rsidRDefault="00252FA7" w:rsidP="00252FA7"/>
    <w:p w14:paraId="1FEDD143" w14:textId="0181BBC1" w:rsidR="00694626" w:rsidRDefault="00694626" w:rsidP="00252FA7"/>
    <w:p w14:paraId="690C885E" w14:textId="20D87344" w:rsidR="00694626" w:rsidRDefault="00694626" w:rsidP="00252FA7"/>
    <w:p w14:paraId="2ACAB2F9" w14:textId="77777777" w:rsidR="00694626" w:rsidRDefault="00694626" w:rsidP="00252FA7"/>
    <w:p w14:paraId="262A46B9" w14:textId="77777777" w:rsidR="00252FA7" w:rsidRDefault="00252FA7" w:rsidP="00252FA7">
      <w:pPr>
        <w:pStyle w:val="Merksatz"/>
      </w:pPr>
      <w:r>
        <w:sym w:font="Marlett" w:char="F034"/>
      </w:r>
      <w:r w:rsidRPr="00841DCC">
        <w:t>In seinem Ruhesystem dauert ein physikalischer Vorgang am kürzesten</w:t>
      </w:r>
      <w:r>
        <w:t xml:space="preserve"> </w:t>
      </w:r>
      <w:r w:rsidRPr="00841DCC">
        <w:t>(Eigenzeit). Von einem dazu bewegten System aus wird die</w:t>
      </w:r>
      <w:r>
        <w:t xml:space="preserve"> </w:t>
      </w:r>
      <w:r w:rsidRPr="00841DCC">
        <w:t>Zeitdauer des gleichen Vorgangs größer gemessen.</w:t>
      </w:r>
      <w:r>
        <w:t xml:space="preserve"> (Zeitdilatation)</w:t>
      </w:r>
    </w:p>
    <w:p w14:paraId="3EE7F6C8" w14:textId="77777777" w:rsidR="00252FA7" w:rsidRDefault="00252FA7" w:rsidP="00252FA7"/>
    <w:p w14:paraId="63F32CBF" w14:textId="77777777" w:rsidR="00252FA7" w:rsidRDefault="00252FA7" w:rsidP="00252FA7">
      <w:r>
        <w:t>Aus Sicht von S geht Uhr C langsamer als die Uhren A und B, da sich C in einem bewegten Bezugssystem befindet. Aus Sicht von S’ ist der Effekt genau umgekehrt.</w:t>
      </w:r>
    </w:p>
    <w:p w14:paraId="03089047" w14:textId="77777777" w:rsidR="00252FA7" w:rsidRDefault="00252FA7" w:rsidP="00252FA7"/>
    <w:p w14:paraId="7A93B50D" w14:textId="77777777" w:rsidR="00252FA7" w:rsidRDefault="00252FA7" w:rsidP="00252FA7">
      <w:r>
        <w:t xml:space="preserve">Es ist </w:t>
      </w:r>
      <w:r w:rsidR="001A3512" w:rsidRPr="001A3512">
        <w:rPr>
          <w:position w:val="-12"/>
        </w:rPr>
        <w:object w:dxaOrig="2079" w:dyaOrig="400" w14:anchorId="7F2828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9.5pt" o:ole="">
            <v:imagedata r:id="rId9" o:title=""/>
          </v:shape>
          <o:OLEObject Type="Embed" ProgID="Equation.DSMT4" ShapeID="_x0000_i1025" DrawAspect="Content" ObjectID="_1705770570" r:id="rId10"/>
        </w:object>
      </w:r>
      <w:r>
        <w:t>. Die Umstellung dieser Gleichung nach t ergibt die gesuchte Beziehung:</w:t>
      </w:r>
    </w:p>
    <w:p w14:paraId="0F95BBF3" w14:textId="77777777" w:rsidR="00252FA7" w:rsidRDefault="00252FA7" w:rsidP="00252FA7"/>
    <w:p w14:paraId="7E580602" w14:textId="77777777" w:rsidR="00252FA7" w:rsidRPr="000253DA" w:rsidRDefault="00252FA7" w:rsidP="00252FA7">
      <w:pPr>
        <w:pStyle w:val="Merksatz"/>
      </w:pPr>
      <w:r>
        <w:sym w:font="Marlett" w:char="F034"/>
      </w:r>
      <w:r w:rsidRPr="000253DA">
        <w:t>Von jedem Inertialsystem aus erscheint die Zeitdauer für einen Vorgang</w:t>
      </w:r>
      <w:r>
        <w:t xml:space="preserve"> </w:t>
      </w:r>
      <w:r w:rsidRPr="000253DA">
        <w:t>in einem dazu bewegten Inertialsystem gedehnt. Für die Zeitdilatation</w:t>
      </w:r>
      <w:r>
        <w:t xml:space="preserve"> </w:t>
      </w:r>
      <w:r w:rsidRPr="000253DA">
        <w:t>gilt:</w:t>
      </w:r>
    </w:p>
    <w:p w14:paraId="11EB656D" w14:textId="77777777" w:rsidR="00252FA7" w:rsidRPr="002A2AC3" w:rsidRDefault="00A9757B" w:rsidP="00252FA7">
      <w:pPr>
        <w:pStyle w:val="Merksatz"/>
        <w:tabs>
          <w:tab w:val="left" w:pos="851"/>
        </w:tabs>
      </w:pPr>
      <w:r>
        <w:rPr>
          <w:iCs/>
        </w:rPr>
        <w:object w:dxaOrig="108" w:dyaOrig="97" w14:anchorId="42A0BAA5">
          <v:shape id="_x0000_s1027" type="#_x0000_t75" style="position:absolute;left:0;text-align:left;margin-left:19.05pt;margin-top:9.75pt;width:63pt;height:34pt;z-index:251677696">
            <v:imagedata r:id="rId11" o:title=""/>
            <w10:wrap type="square"/>
          </v:shape>
          <o:OLEObject Type="Embed" ProgID="Equation.DSMT4" ShapeID="_x0000_s1027" DrawAspect="Content" ObjectID="_1705770571" r:id="rId12"/>
        </w:object>
      </w:r>
      <w:r w:rsidR="00252FA7" w:rsidRPr="002A2AC3">
        <w:rPr>
          <w:iCs/>
        </w:rPr>
        <w:tab/>
      </w:r>
      <w:r w:rsidR="00252FA7">
        <w:rPr>
          <w:iCs/>
        </w:rPr>
        <w:t>t</w:t>
      </w:r>
      <w:r w:rsidR="00252FA7">
        <w:rPr>
          <w:iCs/>
        </w:rPr>
        <w:tab/>
      </w:r>
      <w:r w:rsidR="00252FA7" w:rsidRPr="002A2AC3">
        <w:t>Zeit im Inertialsystem S</w:t>
      </w:r>
    </w:p>
    <w:p w14:paraId="0E9ED341" w14:textId="77777777" w:rsidR="00252FA7" w:rsidRPr="002A2AC3" w:rsidRDefault="00252FA7" w:rsidP="00252FA7">
      <w:pPr>
        <w:pStyle w:val="Merksatz"/>
        <w:tabs>
          <w:tab w:val="left" w:pos="851"/>
        </w:tabs>
      </w:pPr>
      <w:r>
        <w:rPr>
          <w:iCs/>
        </w:rPr>
        <w:tab/>
      </w:r>
      <w:r w:rsidRPr="002A2AC3">
        <w:rPr>
          <w:iCs/>
        </w:rPr>
        <w:t xml:space="preserve">c </w:t>
      </w:r>
      <w:r>
        <w:rPr>
          <w:iCs/>
        </w:rPr>
        <w:tab/>
      </w:r>
      <w:r w:rsidRPr="002A2AC3">
        <w:rPr>
          <w:iCs/>
        </w:rPr>
        <w:t>Lichtgeschwindigkeit</w:t>
      </w:r>
    </w:p>
    <w:p w14:paraId="7E1B111E" w14:textId="77777777" w:rsidR="00252FA7" w:rsidRPr="002A2AC3" w:rsidRDefault="00252FA7" w:rsidP="00252FA7">
      <w:pPr>
        <w:pStyle w:val="Merksatz"/>
        <w:tabs>
          <w:tab w:val="left" w:pos="851"/>
        </w:tabs>
      </w:pPr>
      <w:r>
        <w:rPr>
          <w:iCs/>
        </w:rPr>
        <w:tab/>
      </w:r>
      <w:r w:rsidRPr="002A2AC3">
        <w:rPr>
          <w:iCs/>
        </w:rPr>
        <w:t xml:space="preserve">t‘ </w:t>
      </w:r>
      <w:r>
        <w:rPr>
          <w:iCs/>
        </w:rPr>
        <w:tab/>
      </w:r>
      <w:r w:rsidRPr="002A2AC3">
        <w:t xml:space="preserve">Zeit </w:t>
      </w:r>
      <w:r w:rsidRPr="002A2AC3">
        <w:rPr>
          <w:iCs/>
        </w:rPr>
        <w:t>im</w:t>
      </w:r>
      <w:r w:rsidRPr="002A2AC3">
        <w:t xml:space="preserve"> Inertialsystem S‘</w:t>
      </w:r>
    </w:p>
    <w:p w14:paraId="6F6CA80D" w14:textId="77777777" w:rsidR="00252FA7" w:rsidRPr="002A2AC3" w:rsidRDefault="00252FA7" w:rsidP="00252FA7">
      <w:pPr>
        <w:pStyle w:val="Merksatz"/>
        <w:tabs>
          <w:tab w:val="left" w:pos="851"/>
        </w:tabs>
      </w:pPr>
      <w:r>
        <w:rPr>
          <w:iCs/>
        </w:rPr>
        <w:tab/>
      </w:r>
      <w:r w:rsidRPr="002A2AC3">
        <w:rPr>
          <w:iCs/>
        </w:rPr>
        <w:t xml:space="preserve">v </w:t>
      </w:r>
      <w:r>
        <w:rPr>
          <w:iCs/>
        </w:rPr>
        <w:tab/>
      </w:r>
      <w:r w:rsidRPr="002A2AC3">
        <w:rPr>
          <w:iCs/>
        </w:rPr>
        <w:t>Relativgeschwindigkeit</w:t>
      </w:r>
      <w:r w:rsidRPr="002A2AC3">
        <w:t xml:space="preserve"> zwischen</w:t>
      </w:r>
      <w:r>
        <w:t xml:space="preserve"> </w:t>
      </w:r>
      <w:r w:rsidRPr="002A2AC3">
        <w:t>S und S‘</w:t>
      </w:r>
    </w:p>
    <w:p w14:paraId="3677FA2D" w14:textId="77777777" w:rsidR="00252FA7" w:rsidRDefault="00252FA7" w:rsidP="00252FA7"/>
    <w:p w14:paraId="33C56924" w14:textId="77777777" w:rsidR="000444B7" w:rsidRDefault="000444B7" w:rsidP="000444B7"/>
    <w:p w14:paraId="65433465" w14:textId="77777777" w:rsidR="005D3FD8" w:rsidRDefault="005D3FD8" w:rsidP="005D3FD8"/>
    <w:sectPr w:rsidR="005D3FD8" w:rsidSect="0069462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1DA52D" w14:textId="77777777" w:rsidR="00A9757B" w:rsidRDefault="00A9757B" w:rsidP="008F697E">
      <w:r>
        <w:separator/>
      </w:r>
    </w:p>
  </w:endnote>
  <w:endnote w:type="continuationSeparator" w:id="0">
    <w:p w14:paraId="4278BA8C" w14:textId="77777777" w:rsidR="00A9757B" w:rsidRDefault="00A9757B" w:rsidP="008F69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6C5358" w14:textId="77777777" w:rsidR="00A9757B" w:rsidRDefault="00A9757B" w:rsidP="008F697E">
      <w:r>
        <w:separator/>
      </w:r>
    </w:p>
  </w:footnote>
  <w:footnote w:type="continuationSeparator" w:id="0">
    <w:p w14:paraId="26629CDC" w14:textId="77777777" w:rsidR="00A9757B" w:rsidRDefault="00A9757B" w:rsidP="008F69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1D5ECC"/>
    <w:multiLevelType w:val="hybridMultilevel"/>
    <w:tmpl w:val="16BA5212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6" w15:restartNumberingAfterBreak="0">
    <w:nsid w:val="29850EA9"/>
    <w:multiLevelType w:val="hybridMultilevel"/>
    <w:tmpl w:val="253607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EBE3091"/>
    <w:multiLevelType w:val="hybridMultilevel"/>
    <w:tmpl w:val="1408FF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4"/>
  </w:num>
  <w:num w:numId="17">
    <w:abstractNumId w:val="28"/>
  </w:num>
  <w:num w:numId="18">
    <w:abstractNumId w:val="12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9"/>
  </w:num>
  <w:num w:numId="25">
    <w:abstractNumId w:val="29"/>
  </w:num>
  <w:num w:numId="26">
    <w:abstractNumId w:val="10"/>
  </w:num>
  <w:num w:numId="27">
    <w:abstractNumId w:val="20"/>
  </w:num>
  <w:num w:numId="28">
    <w:abstractNumId w:val="26"/>
  </w:num>
  <w:num w:numId="29">
    <w:abstractNumId w:val="18"/>
  </w:num>
  <w:num w:numId="30">
    <w:abstractNumId w:val="16"/>
  </w:num>
  <w:num w:numId="31">
    <w:abstractNumId w:val="1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14E6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44B7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267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1355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351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0F5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FA7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425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6C8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D5B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626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3AD8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6FE2"/>
    <w:rsid w:val="00887BA4"/>
    <w:rsid w:val="0089307D"/>
    <w:rsid w:val="00894556"/>
    <w:rsid w:val="00895D7D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8F697E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12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57B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400"/>
    <w:rsid w:val="00BA28B1"/>
    <w:rsid w:val="00BA2D8C"/>
    <w:rsid w:val="00BA322E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323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85E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C1B"/>
    <w:rsid w:val="00D81B76"/>
    <w:rsid w:val="00D83410"/>
    <w:rsid w:val="00D83E87"/>
    <w:rsid w:val="00D8558F"/>
    <w:rsid w:val="00D86D2C"/>
    <w:rsid w:val="00D86E9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60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7F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C3E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4B"/>
    <w:rsid w:val="00F62FBE"/>
    <w:rsid w:val="00F644A6"/>
    <w:rsid w:val="00F648BB"/>
    <w:rsid w:val="00F64CD3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94828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B1902CC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566C8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6A8358-50A3-4440-A2A8-F029ACD66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5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2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2-21T20:17:00Z</cp:lastPrinted>
  <dcterms:created xsi:type="dcterms:W3CDTF">2022-02-07T19:23:00Z</dcterms:created>
  <dcterms:modified xsi:type="dcterms:W3CDTF">2022-02-0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